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B93E154" w14:textId="77777777" w:rsidR="00441EC4" w:rsidRDefault="009E018B" w:rsidP="004A67F8">
      <w:pPr>
        <w:pStyle w:val="Normal1"/>
      </w:pPr>
      <w:r>
        <w:rPr>
          <w:b/>
        </w:rPr>
        <w:t xml:space="preserve">Câu 1: </w:t>
      </w:r>
      <w:r>
        <w:t>Cho đoạn chương trình sau:</w:t>
      </w:r>
    </w:p>
    <w:p w14:paraId="3F91694C" w14:textId="0FE673AD" w:rsidR="00F67715" w:rsidRDefault="00F67715" w:rsidP="004A67F8">
      <w:pPr>
        <w:pStyle w:val="Normal1"/>
      </w:pPr>
      <w: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+a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eastAsia="Cambria Math" w:hAnsi="Cambria Math" w:cs="Cambria Math"/>
          </w:rPr>
          <m:t>=</m:t>
        </m:r>
        <m:nary>
          <m:naryPr>
            <m:chr m:val="∑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eastAsia="Cambria Math" w:hAnsi="Cambria Math" w:cs="Cambria Math"/>
              </w:rPr>
              <m:t>k=0</m:t>
            </m:r>
          </m:sub>
          <m:sup>
            <m:r>
              <w:rPr>
                <w:rFonts w:ascii="Cambria Math" w:eastAsia="Cambria Math" w:hAnsi="Cambria Math" w:cs="Cambria Math"/>
              </w:rPr>
              <m:t>n</m:t>
            </m:r>
          </m:sup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k</m:t>
                    </m:r>
                  </m:den>
                </m:f>
              </m:e>
            </m:d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</w:rPr>
                  <m:t>k</m:t>
                </m:r>
              </m:sup>
            </m:sSup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</w:rPr>
                  <m:t>a</m:t>
                </m:r>
              </m:e>
              <m:sup>
                <m:r>
                  <w:rPr>
                    <w:rFonts w:ascii="Cambria Math" w:eastAsia="Cambria Math" w:hAnsi="Cambria Math" w:cs="Cambria Math"/>
                  </w:rPr>
                  <m:t>n-k</m:t>
                </m:r>
              </m:sup>
            </m:sSup>
          </m:e>
        </m:nary>
      </m:oMath>
    </w:p>
    <w:p w14:paraId="0338348D" w14:textId="77777777" w:rsidR="001B09C1" w:rsidRDefault="009E018B" w:rsidP="001B09C1">
      <w:pPr>
        <w:pStyle w:val="Normal2"/>
        <w:jc w:val="center"/>
      </w:pPr>
      <w:r>
        <w:rPr>
          <w:noProof/>
        </w:rPr>
        <w:drawing>
          <wp:inline distT="0" distB="0" distL="0" distR="0" wp14:anchorId="6886DA1B" wp14:editId="186A1AF2">
            <wp:extent cx="1940378" cy="1038997"/>
            <wp:effectExtent l="19050" t="19050" r="22225" b="27940"/>
            <wp:docPr id="14605404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590993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48169" cy="1043169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1E44C151" w14:textId="77777777" w:rsidR="001B09C1" w:rsidRPr="00A66FD6" w:rsidRDefault="009E018B" w:rsidP="001B09C1">
      <w:pPr>
        <w:pStyle w:val="Normal3"/>
      </w:pPr>
      <w:r>
        <w:t xml:space="preserve">Hãy chọn </w:t>
      </w:r>
      <w:r w:rsidR="00C76B80">
        <w:t>hàm thời gian đúng của chương trình trên.</w:t>
      </w:r>
    </w:p>
    <w:p w14:paraId="4EB90DD4" w14:textId="77777777" w:rsidR="004A67F8" w:rsidRPr="00B13FEB" w:rsidRDefault="009E018B" w:rsidP="004A67F8">
      <w:pPr>
        <w:pStyle w:val="Normal4"/>
        <w:tabs>
          <w:tab w:val="left" w:pos="2500"/>
          <w:tab w:val="left" w:pos="5000"/>
          <w:tab w:val="left" w:pos="7500"/>
        </w:tabs>
        <w:rPr>
          <w:lang w:val="fr-FR"/>
        </w:rPr>
      </w:pPr>
      <w:r>
        <w:rPr>
          <w:b/>
        </w:rPr>
        <w:t xml:space="preserve">    </w:t>
      </w:r>
      <w:r w:rsidRPr="00B13FEB">
        <w:rPr>
          <w:b/>
          <w:lang w:val="fr-FR"/>
        </w:rPr>
        <w:t xml:space="preserve">A. </w:t>
      </w:r>
      <w:r w:rsidRPr="00B13FEB">
        <w:rPr>
          <w:lang w:val="fr-FR"/>
        </w:rPr>
        <w:t>T(n) = 2n</w:t>
      </w:r>
      <w:r w:rsidR="00456377" w:rsidRPr="00B13FEB">
        <w:rPr>
          <w:vertAlign w:val="superscript"/>
          <w:lang w:val="fr-FR"/>
        </w:rPr>
        <w:t>2</w:t>
      </w:r>
      <w:r w:rsidRPr="00B13FEB">
        <w:rPr>
          <w:lang w:val="fr-FR"/>
        </w:rPr>
        <w:t>+2</w:t>
      </w:r>
      <w:r w:rsidR="00F40B8B" w:rsidRPr="00B13FEB">
        <w:rPr>
          <w:lang w:val="fr-FR"/>
        </w:rPr>
        <w:t>.</w:t>
      </w:r>
      <w:r w:rsidRPr="00B13FEB">
        <w:rPr>
          <w:lang w:val="fr-FR"/>
        </w:rPr>
        <w:tab/>
      </w:r>
      <w:r w:rsidRPr="00B13FEB">
        <w:rPr>
          <w:b/>
          <w:lang w:val="fr-FR"/>
        </w:rPr>
        <w:t xml:space="preserve">    B. </w:t>
      </w:r>
      <w:r w:rsidRPr="00B13FEB">
        <w:rPr>
          <w:lang w:val="fr-FR"/>
        </w:rPr>
        <w:t>T</w:t>
      </w:r>
      <w:r w:rsidR="00172FC4" w:rsidRPr="00B13FEB">
        <w:rPr>
          <w:lang w:val="fr-FR"/>
        </w:rPr>
        <w:t xml:space="preserve">(n) </w:t>
      </w:r>
      <w:r w:rsidRPr="00B13FEB">
        <w:rPr>
          <w:lang w:val="fr-FR"/>
        </w:rPr>
        <w:t>=</w:t>
      </w:r>
      <w:r w:rsidR="00172FC4" w:rsidRPr="00B13FEB">
        <w:rPr>
          <w:lang w:val="fr-FR"/>
        </w:rPr>
        <w:t xml:space="preserve"> 2n+2</w:t>
      </w:r>
      <w:r w:rsidR="00F40B8B" w:rsidRPr="00B13FEB">
        <w:rPr>
          <w:lang w:val="fr-FR"/>
        </w:rPr>
        <w:t>.</w:t>
      </w:r>
      <w:r w:rsidRPr="00B13FEB">
        <w:rPr>
          <w:lang w:val="fr-FR"/>
        </w:rPr>
        <w:tab/>
      </w:r>
      <w:r w:rsidRPr="00B13FEB">
        <w:rPr>
          <w:b/>
          <w:lang w:val="fr-FR"/>
        </w:rPr>
        <w:t xml:space="preserve">    C. </w:t>
      </w:r>
      <w:r w:rsidRPr="00B13FEB">
        <w:rPr>
          <w:lang w:val="fr-FR"/>
        </w:rPr>
        <w:t>T(n) = n+2</w:t>
      </w:r>
      <w:r w:rsidR="00F40B8B" w:rsidRPr="00B13FEB">
        <w:rPr>
          <w:lang w:val="fr-FR"/>
        </w:rPr>
        <w:t>.</w:t>
      </w:r>
      <w:r w:rsidRPr="00B13FEB">
        <w:rPr>
          <w:lang w:val="fr-FR"/>
        </w:rPr>
        <w:tab/>
      </w:r>
      <w:r w:rsidRPr="00B13FEB">
        <w:rPr>
          <w:b/>
          <w:lang w:val="fr-FR"/>
        </w:rPr>
        <w:t xml:space="preserve">    D. </w:t>
      </w:r>
      <w:r w:rsidRPr="00B13FEB">
        <w:rPr>
          <w:lang w:val="fr-FR"/>
        </w:rPr>
        <w:t>T(n) = 2n+1</w:t>
      </w:r>
      <w:r w:rsidR="00F40B8B" w:rsidRPr="00B13FEB">
        <w:rPr>
          <w:lang w:val="fr-FR"/>
        </w:rPr>
        <w:t>.</w:t>
      </w:r>
    </w:p>
    <w:p w14:paraId="2C5460D9" w14:textId="77777777" w:rsidR="00EE37F0" w:rsidRPr="00B13FEB" w:rsidRDefault="009E018B" w:rsidP="004A67F8">
      <w:pPr>
        <w:pStyle w:val="Normal5"/>
        <w:rPr>
          <w:lang w:val="fr-FR"/>
        </w:rPr>
      </w:pPr>
      <w:r w:rsidRPr="00B13FEB">
        <w:rPr>
          <w:b/>
          <w:lang w:val="fr-FR"/>
        </w:rPr>
        <w:t xml:space="preserve">Câu 2: </w:t>
      </w:r>
      <w:r w:rsidRPr="00B13FEB">
        <w:rPr>
          <w:lang w:val="fr-FR"/>
        </w:rPr>
        <w:t xml:space="preserve">Trong cùng một bài toán, </w:t>
      </w:r>
      <w:r w:rsidR="002555FA" w:rsidRPr="00B13FEB">
        <w:rPr>
          <w:lang w:val="fr-FR"/>
        </w:rPr>
        <w:t>các cách giải quyết</w:t>
      </w:r>
      <w:r w:rsidR="00F92D44" w:rsidRPr="00B13FEB">
        <w:rPr>
          <w:lang w:val="fr-FR"/>
        </w:rPr>
        <w:t xml:space="preserve"> (cách tiếp cận)</w:t>
      </w:r>
      <w:r w:rsidR="002555FA" w:rsidRPr="00B13FEB">
        <w:rPr>
          <w:lang w:val="fr-FR"/>
        </w:rPr>
        <w:t xml:space="preserve"> khác nhau sẽ </w:t>
      </w:r>
      <w:r w:rsidR="00F92D44" w:rsidRPr="00B13FEB">
        <w:rPr>
          <w:lang w:val="fr-FR"/>
        </w:rPr>
        <w:t>độ phức tạp</w:t>
      </w:r>
    </w:p>
    <w:p w14:paraId="3C142EB6" w14:textId="77777777" w:rsidR="004A67F8" w:rsidRPr="00A66FD6" w:rsidRDefault="009E018B" w:rsidP="004A67F8">
      <w:pPr>
        <w:pStyle w:val="Normal6"/>
        <w:tabs>
          <w:tab w:val="left" w:pos="2500"/>
          <w:tab w:val="left" w:pos="5000"/>
          <w:tab w:val="left" w:pos="7500"/>
        </w:tabs>
      </w:pPr>
      <w:r w:rsidRPr="00B13FEB">
        <w:rPr>
          <w:b/>
          <w:lang w:val="fr-FR"/>
        </w:rPr>
        <w:t xml:space="preserve">    </w:t>
      </w:r>
      <w:r>
        <w:rPr>
          <w:b/>
        </w:rPr>
        <w:t xml:space="preserve">A. </w:t>
      </w:r>
      <w:r>
        <w:t>bằng O(n).</w:t>
      </w:r>
      <w:r w:rsidRPr="00A66FD6">
        <w:tab/>
      </w:r>
      <w:r>
        <w:rPr>
          <w:b/>
        </w:rPr>
        <w:t xml:space="preserve">    B. </w:t>
      </w:r>
      <w:r>
        <w:t>bằng O(1).</w:t>
      </w:r>
      <w:r w:rsidRPr="00A66FD6">
        <w:tab/>
      </w:r>
      <w:r>
        <w:rPr>
          <w:b/>
        </w:rPr>
        <w:t xml:space="preserve">    C. </w:t>
      </w:r>
      <w:r>
        <w:t>bằng nhau</w:t>
      </w:r>
      <w:r w:rsidR="004205D1">
        <w:t>.</w:t>
      </w:r>
      <w:r w:rsidRPr="00A66FD6">
        <w:tab/>
      </w:r>
      <w:r>
        <w:rPr>
          <w:b/>
        </w:rPr>
        <w:t xml:space="preserve">    D. </w:t>
      </w:r>
      <w:r>
        <w:t>khác nhau.</w:t>
      </w:r>
    </w:p>
    <w:p w14:paraId="6D50D9B3" w14:textId="77777777" w:rsidR="00F52E5A" w:rsidRDefault="009E018B" w:rsidP="00F52E5A">
      <w:pPr>
        <w:pStyle w:val="Normal7"/>
      </w:pPr>
      <w:r>
        <w:rPr>
          <w:b/>
        </w:rPr>
        <w:t xml:space="preserve">Câu 3: </w:t>
      </w:r>
      <w:r>
        <w:t>Cho c</w:t>
      </w:r>
      <w:r w:rsidR="005F7894">
        <w:t>âu lệnh sau:</w:t>
      </w:r>
    </w:p>
    <w:p w14:paraId="51BCA335" w14:textId="77777777" w:rsidR="005F7894" w:rsidRDefault="009E018B" w:rsidP="006A48BC">
      <w:pPr>
        <w:pStyle w:val="Normal8"/>
        <w:jc w:val="center"/>
      </w:pPr>
      <w:r>
        <w:rPr>
          <w:noProof/>
        </w:rPr>
        <w:drawing>
          <wp:inline distT="0" distB="0" distL="0" distR="0" wp14:anchorId="39988749" wp14:editId="2B8ADF67">
            <wp:extent cx="1765300" cy="326675"/>
            <wp:effectExtent l="19050" t="19050" r="25400" b="16510"/>
            <wp:docPr id="3180592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654796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11814" cy="335283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4CCE19C5" w14:textId="77777777" w:rsidR="005F7894" w:rsidRPr="00A1340F" w:rsidRDefault="009E018B" w:rsidP="00F52E5A">
      <w:pPr>
        <w:pStyle w:val="Normal9"/>
      </w:pPr>
      <w:r>
        <w:t>Hãy chọn giá trị hàm thời gian T</w:t>
      </w:r>
      <w:r w:rsidR="00D451BB">
        <w:t>(n)</w:t>
      </w:r>
      <w:r w:rsidR="00A1340F">
        <w:t>?</w:t>
      </w:r>
    </w:p>
    <w:p w14:paraId="19BF7B87" w14:textId="77777777" w:rsidR="00F52E5A" w:rsidRPr="00B13FEB" w:rsidRDefault="009E018B" w:rsidP="00F52E5A">
      <w:pPr>
        <w:pStyle w:val="Normal10"/>
        <w:tabs>
          <w:tab w:val="left" w:pos="2500"/>
          <w:tab w:val="left" w:pos="5000"/>
          <w:tab w:val="left" w:pos="7500"/>
        </w:tabs>
        <w:rPr>
          <w:lang w:val="fr-FR"/>
        </w:rPr>
      </w:pPr>
      <w:r>
        <w:rPr>
          <w:b/>
        </w:rPr>
        <w:t xml:space="preserve">    </w:t>
      </w:r>
      <w:r w:rsidRPr="00B13FEB">
        <w:rPr>
          <w:b/>
          <w:lang w:val="fr-FR"/>
        </w:rPr>
        <w:t xml:space="preserve">A. </w:t>
      </w:r>
      <w:r w:rsidRPr="00B13FEB">
        <w:rPr>
          <w:lang w:val="fr-FR"/>
        </w:rPr>
        <w:t>T</w:t>
      </w:r>
      <w:r w:rsidR="00D451BB" w:rsidRPr="00B13FEB">
        <w:rPr>
          <w:lang w:val="fr-FR"/>
        </w:rPr>
        <w:t>(n)</w:t>
      </w:r>
      <w:r w:rsidRPr="00B13FEB">
        <w:rPr>
          <w:lang w:val="fr-FR"/>
        </w:rPr>
        <w:t xml:space="preserve"> = 1</w:t>
      </w:r>
      <w:r w:rsidRPr="00B13FEB">
        <w:rPr>
          <w:lang w:val="fr-FR"/>
        </w:rPr>
        <w:tab/>
      </w:r>
      <w:r w:rsidRPr="00B13FEB">
        <w:rPr>
          <w:b/>
          <w:lang w:val="fr-FR"/>
        </w:rPr>
        <w:t xml:space="preserve">    B. </w:t>
      </w:r>
      <w:r w:rsidRPr="00B13FEB">
        <w:rPr>
          <w:lang w:val="fr-FR"/>
        </w:rPr>
        <w:t>T</w:t>
      </w:r>
      <w:r w:rsidR="00D451BB" w:rsidRPr="00B13FEB">
        <w:rPr>
          <w:lang w:val="fr-FR"/>
        </w:rPr>
        <w:t>(n)</w:t>
      </w:r>
      <w:r w:rsidRPr="00B13FEB">
        <w:rPr>
          <w:lang w:val="fr-FR"/>
        </w:rPr>
        <w:t xml:space="preserve"> = 2</w:t>
      </w:r>
      <w:r w:rsidRPr="00B13FEB">
        <w:rPr>
          <w:lang w:val="fr-FR"/>
        </w:rPr>
        <w:tab/>
      </w:r>
      <w:r w:rsidRPr="00B13FEB">
        <w:rPr>
          <w:b/>
          <w:lang w:val="fr-FR"/>
        </w:rPr>
        <w:t xml:space="preserve">    C. </w:t>
      </w:r>
      <w:r w:rsidRPr="00B13FEB">
        <w:rPr>
          <w:lang w:val="fr-FR"/>
        </w:rPr>
        <w:t>T</w:t>
      </w:r>
      <w:r w:rsidR="004F722F" w:rsidRPr="00B13FEB">
        <w:rPr>
          <w:lang w:val="fr-FR"/>
        </w:rPr>
        <w:t>(n)</w:t>
      </w:r>
      <w:r w:rsidRPr="00B13FEB">
        <w:rPr>
          <w:lang w:val="fr-FR"/>
        </w:rPr>
        <w:t xml:space="preserve"> = 2n</w:t>
      </w:r>
      <w:r w:rsidRPr="00B13FEB">
        <w:rPr>
          <w:lang w:val="fr-FR"/>
        </w:rPr>
        <w:tab/>
      </w:r>
      <w:r w:rsidRPr="00B13FEB">
        <w:rPr>
          <w:b/>
          <w:lang w:val="fr-FR"/>
        </w:rPr>
        <w:t xml:space="preserve">    D. </w:t>
      </w:r>
      <w:r w:rsidRPr="00B13FEB">
        <w:rPr>
          <w:lang w:val="fr-FR"/>
        </w:rPr>
        <w:t>T</w:t>
      </w:r>
      <w:r w:rsidR="004F722F" w:rsidRPr="00B13FEB">
        <w:rPr>
          <w:lang w:val="fr-FR"/>
        </w:rPr>
        <w:t>(n)</w:t>
      </w:r>
      <w:r w:rsidRPr="00B13FEB">
        <w:rPr>
          <w:lang w:val="fr-FR"/>
        </w:rPr>
        <w:t xml:space="preserve"> = n</w:t>
      </w:r>
    </w:p>
    <w:p w14:paraId="61F29F2A" w14:textId="77777777" w:rsidR="0051742F" w:rsidRPr="00B13FEB" w:rsidRDefault="009E018B" w:rsidP="00D60C48">
      <w:pPr>
        <w:pStyle w:val="Normal11"/>
        <w:rPr>
          <w:lang w:val="fr-FR"/>
        </w:rPr>
      </w:pPr>
      <w:r w:rsidRPr="00B13FEB">
        <w:rPr>
          <w:b/>
          <w:lang w:val="fr-FR"/>
        </w:rPr>
        <w:t xml:space="preserve">Câu 4: </w:t>
      </w:r>
      <w:r w:rsidRPr="00B13FEB">
        <w:rPr>
          <w:lang w:val="fr-FR"/>
        </w:rPr>
        <w:t>Thời gian thực hiện của câu lệnh rẽ nhánh được tính bằng thời gian</w:t>
      </w:r>
    </w:p>
    <w:p w14:paraId="33D10625" w14:textId="77777777" w:rsidR="000100F2" w:rsidRPr="00B13FEB" w:rsidRDefault="009E018B" w:rsidP="00D60C48">
      <w:pPr>
        <w:pStyle w:val="Normal12"/>
        <w:rPr>
          <w:lang w:val="fr-FR"/>
        </w:rPr>
      </w:pPr>
      <w:r w:rsidRPr="00B13FEB">
        <w:rPr>
          <w:b/>
          <w:lang w:val="fr-FR"/>
        </w:rPr>
        <w:t xml:space="preserve">    A. </w:t>
      </w:r>
      <w:r w:rsidRPr="00B13FEB">
        <w:rPr>
          <w:lang w:val="fr-FR"/>
        </w:rPr>
        <w:t>nhỏ</w:t>
      </w:r>
      <w:r w:rsidR="00E629B4" w:rsidRPr="00B13FEB">
        <w:rPr>
          <w:lang w:val="fr-FR"/>
        </w:rPr>
        <w:t xml:space="preserve"> nhất của các câu lệnh nhánh</w:t>
      </w:r>
      <w:r w:rsidR="00BC7F7A" w:rsidRPr="00B13FEB">
        <w:rPr>
          <w:lang w:val="fr-FR"/>
        </w:rPr>
        <w:t>.</w:t>
      </w:r>
    </w:p>
    <w:p w14:paraId="74E584E4" w14:textId="77777777" w:rsidR="000100F2" w:rsidRPr="00B13FEB" w:rsidRDefault="009E018B" w:rsidP="00D60C48">
      <w:pPr>
        <w:pStyle w:val="Normal13"/>
        <w:rPr>
          <w:lang w:val="fr-FR"/>
        </w:rPr>
      </w:pPr>
      <w:r w:rsidRPr="00B13FEB">
        <w:rPr>
          <w:b/>
          <w:lang w:val="fr-FR"/>
        </w:rPr>
        <w:t xml:space="preserve">    B. </w:t>
      </w:r>
      <w:r w:rsidRPr="00B13FEB">
        <w:rPr>
          <w:lang w:val="fr-FR"/>
        </w:rPr>
        <w:t>của câu lệnh đơn</w:t>
      </w:r>
      <w:r w:rsidR="00FF18DD" w:rsidRPr="00B13FEB">
        <w:rPr>
          <w:lang w:val="fr-FR"/>
        </w:rPr>
        <w:t xml:space="preserve"> và bằng 1.</w:t>
      </w:r>
    </w:p>
    <w:p w14:paraId="24281BA9" w14:textId="77777777" w:rsidR="000100F2" w:rsidRPr="00B13FEB" w:rsidRDefault="009E018B" w:rsidP="00D60C48">
      <w:pPr>
        <w:pStyle w:val="Normal14"/>
        <w:rPr>
          <w:lang w:val="fr-FR"/>
        </w:rPr>
      </w:pPr>
      <w:r w:rsidRPr="00B13FEB">
        <w:rPr>
          <w:b/>
          <w:lang w:val="fr-FR"/>
        </w:rPr>
        <w:t xml:space="preserve">    C. </w:t>
      </w:r>
      <w:r w:rsidRPr="00B13FEB">
        <w:rPr>
          <w:lang w:val="fr-FR"/>
        </w:rPr>
        <w:t>lớn nhất của các lệnh nhánh.</w:t>
      </w:r>
    </w:p>
    <w:p w14:paraId="31B9ED8C" w14:textId="77777777" w:rsidR="000100F2" w:rsidRPr="00B13FEB" w:rsidRDefault="009E018B" w:rsidP="00D60C48">
      <w:pPr>
        <w:pStyle w:val="Normal15"/>
        <w:rPr>
          <w:lang w:val="fr-FR"/>
        </w:rPr>
      </w:pPr>
      <w:r w:rsidRPr="00B13FEB">
        <w:rPr>
          <w:b/>
          <w:lang w:val="fr-FR"/>
        </w:rPr>
        <w:t xml:space="preserve">    D. </w:t>
      </w:r>
      <w:r w:rsidRPr="00B13FEB">
        <w:rPr>
          <w:lang w:val="fr-FR"/>
        </w:rPr>
        <w:t>tổng thời gian của các câu lệnh nhánh.</w:t>
      </w:r>
    </w:p>
    <w:p w14:paraId="44DAF4D1" w14:textId="77777777" w:rsidR="00126EE5" w:rsidRPr="00B13FEB" w:rsidRDefault="009E018B" w:rsidP="00D60C48">
      <w:pPr>
        <w:pStyle w:val="Normal16"/>
        <w:rPr>
          <w:lang w:val="fr-FR"/>
        </w:rPr>
      </w:pPr>
      <w:r w:rsidRPr="00B13FEB">
        <w:rPr>
          <w:b/>
          <w:lang w:val="fr-FR"/>
        </w:rPr>
        <w:t xml:space="preserve">Câu 5: </w:t>
      </w:r>
      <w:r w:rsidRPr="00B13FEB">
        <w:rPr>
          <w:lang w:val="fr-FR"/>
        </w:rPr>
        <w:t>Cho hàm thời gian T</w:t>
      </w:r>
      <w:r w:rsidR="000A7FD6" w:rsidRPr="00B13FEB">
        <w:rPr>
          <w:lang w:val="fr-FR"/>
        </w:rPr>
        <w:t xml:space="preserve">(n) </w:t>
      </w:r>
      <w:r w:rsidRPr="00B13FEB">
        <w:rPr>
          <w:lang w:val="fr-FR"/>
        </w:rPr>
        <w:t>=</w:t>
      </w:r>
      <w:r w:rsidR="000A7FD6" w:rsidRPr="00B13FEB">
        <w:rPr>
          <w:lang w:val="fr-FR"/>
        </w:rPr>
        <w:t xml:space="preserve"> </w:t>
      </w:r>
      <w:r w:rsidRPr="00B13FEB">
        <w:rPr>
          <w:lang w:val="fr-FR"/>
        </w:rPr>
        <w:t>2n</w:t>
      </w:r>
      <w:r w:rsidR="000B34BC" w:rsidRPr="00B13FEB">
        <w:rPr>
          <w:vertAlign w:val="superscript"/>
          <w:lang w:val="fr-FR"/>
        </w:rPr>
        <w:t>2</w:t>
      </w:r>
      <w:r w:rsidR="000B34BC" w:rsidRPr="00B13FEB">
        <w:rPr>
          <w:lang w:val="fr-FR"/>
        </w:rPr>
        <w:t>+3, hãy xác định độ phức tạp của hàm trên</w:t>
      </w:r>
    </w:p>
    <w:p w14:paraId="1EEED16A" w14:textId="77777777" w:rsidR="00945449" w:rsidRPr="00A66FD6" w:rsidRDefault="009E018B" w:rsidP="00945449">
      <w:pPr>
        <w:pStyle w:val="Normal17"/>
        <w:tabs>
          <w:tab w:val="left" w:pos="2500"/>
          <w:tab w:val="left" w:pos="5000"/>
          <w:tab w:val="left" w:pos="7500"/>
        </w:tabs>
      </w:pPr>
      <w:r w:rsidRPr="00B13FEB">
        <w:rPr>
          <w:b/>
          <w:lang w:val="fr-FR"/>
        </w:rPr>
        <w:t xml:space="preserve">    </w:t>
      </w:r>
      <w:r>
        <w:rPr>
          <w:b/>
        </w:rPr>
        <w:t xml:space="preserve">A. </w:t>
      </w:r>
      <w:r>
        <w:t>O(1)</w:t>
      </w:r>
      <w:r w:rsidR="00D40573">
        <w:t>.</w:t>
      </w:r>
      <w:r w:rsidRPr="00A66FD6">
        <w:tab/>
      </w:r>
      <w:r>
        <w:rPr>
          <w:b/>
        </w:rPr>
        <w:t xml:space="preserve">    B. </w:t>
      </w:r>
      <w:r>
        <w:t>O(n</w:t>
      </w:r>
      <w:r>
        <w:rPr>
          <w:vertAlign w:val="superscript"/>
        </w:rPr>
        <w:t>2</w:t>
      </w:r>
      <w:r>
        <w:t>)</w:t>
      </w:r>
      <w:r w:rsidR="00D40573">
        <w:t>.</w:t>
      </w:r>
      <w:r w:rsidRPr="00A66FD6">
        <w:tab/>
      </w:r>
      <w:r>
        <w:rPr>
          <w:b/>
        </w:rPr>
        <w:t xml:space="preserve">    C. </w:t>
      </w:r>
      <w:r>
        <w:t>O(nlogn)</w:t>
      </w:r>
      <w:r w:rsidR="00D40573">
        <w:t>.</w:t>
      </w:r>
      <w:r w:rsidRPr="00A66FD6">
        <w:tab/>
      </w:r>
      <w:r>
        <w:rPr>
          <w:b/>
        </w:rPr>
        <w:t xml:space="preserve">    D. </w:t>
      </w:r>
      <w:r>
        <w:t>O(n)</w:t>
      </w:r>
      <w:r w:rsidR="00D40573">
        <w:t>.</w:t>
      </w:r>
    </w:p>
    <w:p w14:paraId="4AE4A108" w14:textId="77777777" w:rsidR="004A67F8" w:rsidRPr="003B4084" w:rsidRDefault="009E018B" w:rsidP="004A67F8">
      <w:pPr>
        <w:pStyle w:val="Normal18"/>
      </w:pPr>
      <w:r>
        <w:rPr>
          <w:b/>
        </w:rPr>
        <w:t xml:space="preserve">Câu 6: </w:t>
      </w:r>
      <w:r>
        <w:t xml:space="preserve">Chương trình 1 có thời gian tính toán là </w:t>
      </w:r>
      <w:r>
        <w:rPr>
          <w:position w:val="-24"/>
        </w:rPr>
        <w:object w:dxaOrig="1843" w:dyaOrig="617" w14:anchorId="09A92A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8pt;height:30.35pt" o:ole="">
            <v:imagedata r:id="rId8" o:title=""/>
          </v:shape>
          <o:OLEObject Type="Embed" ProgID="Equation.DSMT4" ShapeID="_x0000_i1025" DrawAspect="Content" ObjectID="_1812649573" r:id="rId9"/>
        </w:object>
      </w:r>
      <w:r w:rsidR="00AD4590">
        <w:t xml:space="preserve">, chương trình 2 có </w:t>
      </w:r>
      <w:r>
        <w:rPr>
          <w:position w:val="-12"/>
        </w:rPr>
        <w:object w:dxaOrig="1740" w:dyaOrig="369" w14:anchorId="39DA6B75">
          <v:shape id="_x0000_i1026" type="#_x0000_t75" style="width:87.2pt;height:19.05pt" o:ole="">
            <v:imagedata r:id="rId10" o:title=""/>
          </v:shape>
          <o:OLEObject Type="Embed" ProgID="Equation.DSMT4" ShapeID="_x0000_i1026" DrawAspect="Content" ObjectID="_1812649574" r:id="rId11"/>
        </w:object>
      </w:r>
      <w:r w:rsidR="00E47E0F">
        <w:t xml:space="preserve">. </w:t>
      </w:r>
      <w:r w:rsidR="00EC6763">
        <w:t>Biết hai chương trình trên cùng giải quyết một bài toán, h</w:t>
      </w:r>
      <w:r w:rsidR="00E47E0F">
        <w:t>ãy chọn phát biểu đúng?</w:t>
      </w:r>
    </w:p>
    <w:p w14:paraId="40027B5C" w14:textId="77777777" w:rsidR="004A67F8" w:rsidRPr="003E4BA6" w:rsidRDefault="009E018B" w:rsidP="004A67F8">
      <w:pPr>
        <w:pStyle w:val="Normal19"/>
      </w:pPr>
      <w:r>
        <w:rPr>
          <w:b/>
        </w:rPr>
        <w:t xml:space="preserve">    A. </w:t>
      </w:r>
      <w:r>
        <w:t>Chương trình 1 tối ưu thời gian hơn.</w:t>
      </w:r>
    </w:p>
    <w:p w14:paraId="3A434EE4" w14:textId="77777777" w:rsidR="004A67F8" w:rsidRPr="004D1933" w:rsidRDefault="009E018B" w:rsidP="004A67F8">
      <w:pPr>
        <w:pStyle w:val="Normal20"/>
      </w:pPr>
      <w:r>
        <w:rPr>
          <w:b/>
        </w:rPr>
        <w:t xml:space="preserve">    B. </w:t>
      </w:r>
      <w:r>
        <w:t xml:space="preserve">Chương trình nào có thời gian thực hiện </w:t>
      </w:r>
      <w:r w:rsidR="00333403">
        <w:t>lớn hơn thì không có độ chính xác.</w:t>
      </w:r>
    </w:p>
    <w:p w14:paraId="43364BD5" w14:textId="77777777" w:rsidR="004A67F8" w:rsidRPr="003E4BA6" w:rsidRDefault="009E018B" w:rsidP="004A67F8">
      <w:pPr>
        <w:pStyle w:val="Normal21"/>
      </w:pPr>
      <w:r>
        <w:rPr>
          <w:b/>
        </w:rPr>
        <w:t xml:space="preserve">    C. </w:t>
      </w:r>
      <w:r>
        <w:t>Chương trình 2 tối ưu thời gian hơn.</w:t>
      </w:r>
    </w:p>
    <w:p w14:paraId="1507FD67" w14:textId="77777777" w:rsidR="004A67F8" w:rsidRPr="005A3900" w:rsidRDefault="009E018B" w:rsidP="004A67F8">
      <w:pPr>
        <w:pStyle w:val="Normal22"/>
      </w:pPr>
      <w:r>
        <w:rPr>
          <w:b/>
        </w:rPr>
        <w:t xml:space="preserve">    D. </w:t>
      </w:r>
      <w:r>
        <w:t>Hai chương trình có độ phức tạp bằng nhau.</w:t>
      </w:r>
    </w:p>
    <w:p w14:paraId="6E9115C8" w14:textId="77777777" w:rsidR="00806557" w:rsidRDefault="009E018B" w:rsidP="004A67F8">
      <w:pPr>
        <w:pStyle w:val="Normal23"/>
      </w:pPr>
      <w:r>
        <w:rPr>
          <w:b/>
        </w:rPr>
        <w:t xml:space="preserve">Câu 7: </w:t>
      </w:r>
      <w:r>
        <w:t>Cho đoạn chương trình sau:</w:t>
      </w:r>
    </w:p>
    <w:p w14:paraId="4EFD90CB" w14:textId="77777777" w:rsidR="003310C0" w:rsidRDefault="009E018B" w:rsidP="003310C0">
      <w:pPr>
        <w:pStyle w:val="Normal24"/>
        <w:jc w:val="center"/>
      </w:pPr>
      <w:r>
        <w:rPr>
          <w:noProof/>
        </w:rPr>
        <w:drawing>
          <wp:inline distT="0" distB="0" distL="0" distR="0" wp14:anchorId="0B594192" wp14:editId="7A353E40">
            <wp:extent cx="2202873" cy="961726"/>
            <wp:effectExtent l="19050" t="19050" r="26035" b="10160"/>
            <wp:docPr id="14113652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123257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09071" cy="964432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70A88E64" w14:textId="77777777" w:rsidR="003310C0" w:rsidRPr="00806557" w:rsidRDefault="009E018B" w:rsidP="003310C0">
      <w:pPr>
        <w:pStyle w:val="Normal25"/>
      </w:pPr>
      <w:r>
        <w:t>Hãy xác định độ phức tạp của chương trình trên.</w:t>
      </w:r>
    </w:p>
    <w:p w14:paraId="0D6B7995" w14:textId="77777777" w:rsidR="00B172EE" w:rsidRPr="00B172EE" w:rsidRDefault="009E018B" w:rsidP="004A67F8">
      <w:pPr>
        <w:pStyle w:val="Normal26"/>
        <w:tabs>
          <w:tab w:val="left" w:pos="2500"/>
          <w:tab w:val="left" w:pos="5000"/>
          <w:tab w:val="left" w:pos="7500"/>
        </w:tabs>
      </w:pPr>
      <w:r>
        <w:rPr>
          <w:b/>
        </w:rPr>
        <w:t xml:space="preserve">    A. </w:t>
      </w:r>
      <w:r>
        <w:t>O(n</w:t>
      </w:r>
      <w:r>
        <w:rPr>
          <w:vertAlign w:val="superscript"/>
        </w:rPr>
        <w:t>2</w:t>
      </w:r>
      <w:r>
        <w:t>).</w:t>
      </w:r>
      <w:r w:rsidRPr="00B172EE">
        <w:tab/>
      </w:r>
      <w:r>
        <w:rPr>
          <w:b/>
        </w:rPr>
        <w:t xml:space="preserve">    B. </w:t>
      </w:r>
      <w:r>
        <w:t>O(1).</w:t>
      </w:r>
      <w:r w:rsidRPr="00B172EE">
        <w:tab/>
      </w:r>
      <w:r>
        <w:rPr>
          <w:b/>
        </w:rPr>
        <w:t xml:space="preserve">    C. </w:t>
      </w:r>
      <w:r>
        <w:t>O(n).</w:t>
      </w:r>
      <w:r w:rsidRPr="00B172EE">
        <w:tab/>
      </w:r>
      <w:r>
        <w:rPr>
          <w:b/>
        </w:rPr>
        <w:t xml:space="preserve">    D. </w:t>
      </w:r>
      <w:r>
        <w:t>O(nlogn).</w:t>
      </w:r>
    </w:p>
    <w:p w14:paraId="6F24084A" w14:textId="77777777" w:rsidR="00B13650" w:rsidRDefault="009E018B" w:rsidP="00B13650">
      <w:pPr>
        <w:pStyle w:val="Normal27"/>
      </w:pPr>
      <w:r>
        <w:rPr>
          <w:b/>
        </w:rPr>
        <w:t xml:space="preserve">Câu 8: </w:t>
      </w:r>
      <w:r>
        <w:t>Cho đoạn chương trình sau:</w:t>
      </w:r>
    </w:p>
    <w:p w14:paraId="545F03CE" w14:textId="77777777" w:rsidR="00B13650" w:rsidRDefault="009E018B" w:rsidP="00B13650">
      <w:pPr>
        <w:pStyle w:val="Normal28"/>
        <w:jc w:val="center"/>
      </w:pPr>
      <w:r>
        <w:rPr>
          <w:noProof/>
        </w:rPr>
        <w:drawing>
          <wp:inline distT="0" distB="0" distL="0" distR="0" wp14:anchorId="67A210A3" wp14:editId="4F6532ED">
            <wp:extent cx="2286000" cy="1291408"/>
            <wp:effectExtent l="19050" t="19050" r="19050" b="23495"/>
            <wp:docPr id="7992709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79555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99635" cy="1299111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5C21D8AA" w14:textId="77777777" w:rsidR="00071464" w:rsidRPr="00A66FD6" w:rsidRDefault="009E018B" w:rsidP="00B13650">
      <w:pPr>
        <w:pStyle w:val="Normal29"/>
      </w:pPr>
      <w:r>
        <w:t xml:space="preserve">Hãy xác định độ phức tạp của chương trình trên. Biết </w:t>
      </w:r>
      <m:oMath>
        <m:r>
          <w:rPr>
            <w:rFonts w:ascii="Cambria Math" w:hAnsi="Cambria Math"/>
          </w:rPr>
          <m:t>k≤ n</m:t>
        </m:r>
      </m:oMath>
      <w:r>
        <w:t>.</w:t>
      </w:r>
    </w:p>
    <w:p w14:paraId="1981E201" w14:textId="77777777" w:rsidR="004A67F8" w:rsidRPr="00A66FD6" w:rsidRDefault="009E018B" w:rsidP="004A67F8">
      <w:pPr>
        <w:pStyle w:val="Normal30"/>
        <w:tabs>
          <w:tab w:val="left" w:pos="2500"/>
          <w:tab w:val="left" w:pos="5000"/>
          <w:tab w:val="left" w:pos="7500"/>
        </w:tabs>
      </w:pPr>
      <w:r>
        <w:rPr>
          <w:b/>
        </w:rPr>
        <w:t xml:space="preserve">    A. </w:t>
      </w:r>
      <w:r>
        <w:t>O(nk).</w:t>
      </w:r>
      <w:r w:rsidRPr="00A66FD6">
        <w:tab/>
      </w:r>
      <w:r>
        <w:rPr>
          <w:b/>
        </w:rPr>
        <w:t xml:space="preserve">    B. </w:t>
      </w:r>
      <w:r>
        <w:t>O(n)</w:t>
      </w:r>
      <w:r w:rsidR="004A390C">
        <w:t>.</w:t>
      </w:r>
      <w:r w:rsidRPr="00A66FD6">
        <w:tab/>
      </w:r>
      <w:r>
        <w:rPr>
          <w:b/>
        </w:rPr>
        <w:t xml:space="preserve">    C. </w:t>
      </w:r>
      <w:r>
        <w:t>O(n</w:t>
      </w:r>
      <w:r>
        <w:rPr>
          <w:vertAlign w:val="superscript"/>
        </w:rPr>
        <w:t>2</w:t>
      </w:r>
      <w:r>
        <w:t>).</w:t>
      </w:r>
      <w:r w:rsidRPr="00A66FD6">
        <w:tab/>
      </w:r>
      <w:r>
        <w:rPr>
          <w:b/>
        </w:rPr>
        <w:t xml:space="preserve">    D. </w:t>
      </w:r>
      <w:r>
        <w:t>O(k</w:t>
      </w:r>
      <w:r>
        <w:rPr>
          <w:vertAlign w:val="superscript"/>
        </w:rPr>
        <w:t>2</w:t>
      </w:r>
      <w:r>
        <w:t>)</w:t>
      </w:r>
      <w:r w:rsidR="004A390C">
        <w:t>.</w:t>
      </w:r>
    </w:p>
    <w:p w14:paraId="26C7F796" w14:textId="77777777" w:rsidR="000100F2" w:rsidRPr="00A66FD6" w:rsidRDefault="009E018B" w:rsidP="00D60C48">
      <w:pPr>
        <w:pStyle w:val="Normal31"/>
      </w:pPr>
      <w:r>
        <w:rPr>
          <w:b/>
        </w:rPr>
        <w:lastRenderedPageBreak/>
        <w:t xml:space="preserve">Câu 9: </w:t>
      </w:r>
      <w:r>
        <w:t>Thời gian thực hiện chương trình dùng để</w:t>
      </w:r>
    </w:p>
    <w:p w14:paraId="60720A4F" w14:textId="77777777" w:rsidR="000100F2" w:rsidRPr="00A66FD6" w:rsidRDefault="009E018B" w:rsidP="00D60C48">
      <w:pPr>
        <w:pStyle w:val="Normal32"/>
      </w:pPr>
      <w:r>
        <w:rPr>
          <w:b/>
        </w:rPr>
        <w:t xml:space="preserve">    A. </w:t>
      </w:r>
      <w:r>
        <w:t>so sánh thời gian thực hiện cùng một chương trình trên nhiều máy tính khác nhau.</w:t>
      </w:r>
    </w:p>
    <w:p w14:paraId="12026A38" w14:textId="77777777" w:rsidR="000100F2" w:rsidRPr="00A66FD6" w:rsidRDefault="009E018B" w:rsidP="00D60C48">
      <w:pPr>
        <w:pStyle w:val="Normal33"/>
      </w:pPr>
      <w:r>
        <w:rPr>
          <w:b/>
        </w:rPr>
        <w:t xml:space="preserve">    B. </w:t>
      </w:r>
      <w:r>
        <w:t>xác định tốc độ xử của CPU.</w:t>
      </w:r>
    </w:p>
    <w:p w14:paraId="01B1A0F1" w14:textId="77777777" w:rsidR="000100F2" w:rsidRPr="001B63D2" w:rsidRDefault="009E018B" w:rsidP="00D60C48">
      <w:pPr>
        <w:pStyle w:val="Normal34"/>
      </w:pPr>
      <w:r>
        <w:rPr>
          <w:b/>
        </w:rPr>
        <w:t xml:space="preserve">    C. </w:t>
      </w:r>
      <w:r>
        <w:t xml:space="preserve">xác định tốc độ </w:t>
      </w:r>
      <w:r w:rsidR="00C46672">
        <w:t>đọc/ghi dữ liệu.</w:t>
      </w:r>
    </w:p>
    <w:p w14:paraId="1677F2AE" w14:textId="77777777" w:rsidR="000100F2" w:rsidRPr="00A66FD6" w:rsidRDefault="009E018B" w:rsidP="00D60C48">
      <w:pPr>
        <w:pStyle w:val="Normal35"/>
      </w:pPr>
      <w:r>
        <w:rPr>
          <w:b/>
        </w:rPr>
        <w:t xml:space="preserve">    D. </w:t>
      </w:r>
      <w:r>
        <w:t>xác định thời gian tính toán của chương trình</w:t>
      </w:r>
      <w:r w:rsidR="002E5697">
        <w:t>, ước lượng một cách chính xác.</w:t>
      </w:r>
    </w:p>
    <w:p w14:paraId="12A5A860" w14:textId="77777777" w:rsidR="00F52E5A" w:rsidRDefault="009E018B" w:rsidP="00F52E5A">
      <w:pPr>
        <w:pStyle w:val="Normal36"/>
      </w:pPr>
      <w:r>
        <w:rPr>
          <w:b/>
        </w:rPr>
        <w:t xml:space="preserve">Câu 10: </w:t>
      </w:r>
      <w:r>
        <w:t xml:space="preserve">Chọn </w:t>
      </w:r>
      <w:r w:rsidR="00235A00">
        <w:t>thời gian thực hiện của câu lệnh sau:</w:t>
      </w:r>
    </w:p>
    <w:p w14:paraId="783926F7" w14:textId="77777777" w:rsidR="00235A00" w:rsidRPr="00B13FEB" w:rsidRDefault="009E018B" w:rsidP="00F52E5A">
      <w:pPr>
        <w:pStyle w:val="Normal37"/>
        <w:rPr>
          <w:lang w:val="fr-FR"/>
        </w:rPr>
      </w:pPr>
      <w:r w:rsidRPr="00B13FEB">
        <w:rPr>
          <w:lang w:val="fr-FR"/>
        </w:rPr>
        <w:t>a = 5</w:t>
      </w:r>
    </w:p>
    <w:p w14:paraId="4398C57F" w14:textId="77777777" w:rsidR="00F52E5A" w:rsidRPr="00B13FEB" w:rsidRDefault="009E018B" w:rsidP="00F52E5A">
      <w:pPr>
        <w:pStyle w:val="Normal38"/>
        <w:tabs>
          <w:tab w:val="left" w:pos="2500"/>
          <w:tab w:val="left" w:pos="5000"/>
          <w:tab w:val="left" w:pos="7500"/>
        </w:tabs>
        <w:rPr>
          <w:lang w:val="fr-FR"/>
        </w:rPr>
      </w:pPr>
      <w:r w:rsidRPr="00B13FEB">
        <w:rPr>
          <w:b/>
          <w:lang w:val="fr-FR"/>
        </w:rPr>
        <w:t xml:space="preserve">    A. </w:t>
      </w:r>
      <w:r w:rsidRPr="00B13FEB">
        <w:rPr>
          <w:lang w:val="fr-FR"/>
        </w:rPr>
        <w:t>T</w:t>
      </w:r>
      <w:r w:rsidR="00D451BB" w:rsidRPr="00B13FEB">
        <w:rPr>
          <w:lang w:val="fr-FR"/>
        </w:rPr>
        <w:t>(n)</w:t>
      </w:r>
      <w:r w:rsidRPr="00B13FEB">
        <w:rPr>
          <w:vertAlign w:val="subscript"/>
          <w:lang w:val="fr-FR"/>
        </w:rPr>
        <w:t xml:space="preserve"> </w:t>
      </w:r>
      <w:r w:rsidRPr="00B13FEB">
        <w:rPr>
          <w:lang w:val="fr-FR"/>
        </w:rPr>
        <w:t>= 5</w:t>
      </w:r>
      <w:r w:rsidRPr="00B13FEB">
        <w:rPr>
          <w:lang w:val="fr-FR"/>
        </w:rPr>
        <w:tab/>
      </w:r>
      <w:r w:rsidRPr="00B13FEB">
        <w:rPr>
          <w:b/>
          <w:lang w:val="fr-FR"/>
        </w:rPr>
        <w:t xml:space="preserve">    B. </w:t>
      </w:r>
      <w:r w:rsidRPr="00B13FEB">
        <w:rPr>
          <w:lang w:val="fr-FR"/>
        </w:rPr>
        <w:t>T</w:t>
      </w:r>
      <w:r w:rsidR="00D451BB" w:rsidRPr="00B13FEB">
        <w:rPr>
          <w:lang w:val="fr-FR"/>
        </w:rPr>
        <w:t>(n)</w:t>
      </w:r>
      <w:r w:rsidRPr="00B13FEB">
        <w:rPr>
          <w:vertAlign w:val="subscript"/>
          <w:lang w:val="fr-FR"/>
        </w:rPr>
        <w:t xml:space="preserve"> </w:t>
      </w:r>
      <w:r w:rsidRPr="00B13FEB">
        <w:rPr>
          <w:lang w:val="fr-FR"/>
        </w:rPr>
        <w:t>= 3</w:t>
      </w:r>
      <w:r w:rsidRPr="00B13FEB">
        <w:rPr>
          <w:lang w:val="fr-FR"/>
        </w:rPr>
        <w:tab/>
      </w:r>
      <w:r w:rsidRPr="00B13FEB">
        <w:rPr>
          <w:b/>
          <w:lang w:val="fr-FR"/>
        </w:rPr>
        <w:t xml:space="preserve">    C. </w:t>
      </w:r>
      <w:r w:rsidRPr="00B13FEB">
        <w:rPr>
          <w:lang w:val="fr-FR"/>
        </w:rPr>
        <w:t>T</w:t>
      </w:r>
      <w:r w:rsidR="00D451BB" w:rsidRPr="00B13FEB">
        <w:rPr>
          <w:lang w:val="fr-FR"/>
        </w:rPr>
        <w:t>(n)</w:t>
      </w:r>
      <w:r w:rsidRPr="00B13FEB">
        <w:rPr>
          <w:vertAlign w:val="subscript"/>
          <w:lang w:val="fr-FR"/>
        </w:rPr>
        <w:t xml:space="preserve"> </w:t>
      </w:r>
      <w:r w:rsidRPr="00B13FEB">
        <w:rPr>
          <w:lang w:val="fr-FR"/>
        </w:rPr>
        <w:t>= 1</w:t>
      </w:r>
      <w:r w:rsidRPr="00B13FEB">
        <w:rPr>
          <w:lang w:val="fr-FR"/>
        </w:rPr>
        <w:tab/>
      </w:r>
      <w:r w:rsidRPr="00B13FEB">
        <w:rPr>
          <w:b/>
          <w:lang w:val="fr-FR"/>
        </w:rPr>
        <w:t xml:space="preserve">    D. </w:t>
      </w:r>
      <w:r w:rsidRPr="00B13FEB">
        <w:rPr>
          <w:lang w:val="fr-FR"/>
        </w:rPr>
        <w:t>T</w:t>
      </w:r>
      <w:r w:rsidR="00D451BB" w:rsidRPr="00B13FEB">
        <w:rPr>
          <w:lang w:val="fr-FR"/>
        </w:rPr>
        <w:t>(n)</w:t>
      </w:r>
      <w:r w:rsidRPr="00B13FEB">
        <w:rPr>
          <w:vertAlign w:val="subscript"/>
          <w:lang w:val="fr-FR"/>
        </w:rPr>
        <w:t xml:space="preserve"> </w:t>
      </w:r>
      <w:r w:rsidRPr="00B13FEB">
        <w:rPr>
          <w:lang w:val="fr-FR"/>
        </w:rPr>
        <w:t>= 2</w:t>
      </w:r>
    </w:p>
    <w:p w14:paraId="56DD650A" w14:textId="77777777" w:rsidR="00886125" w:rsidRPr="0071551A" w:rsidRDefault="009E018B" w:rsidP="004A67F8">
      <w:pPr>
        <w:pStyle w:val="Normal39"/>
      </w:pPr>
      <w:r>
        <w:rPr>
          <w:b/>
        </w:rPr>
        <w:t xml:space="preserve">Câu 11: </w:t>
      </w:r>
      <w:r>
        <w:t xml:space="preserve">Cho hàm thời gian </w:t>
      </w:r>
      <w:r w:rsidR="004E75E4">
        <w:t>T</w:t>
      </w:r>
      <w:r w:rsidR="000A7FD6">
        <w:t>(n)</w:t>
      </w:r>
      <w:r w:rsidR="0071551A">
        <w:t>=3</w:t>
      </w:r>
      <w:r w:rsidR="00E00834">
        <w:t>(n-1)</w:t>
      </w:r>
      <w:r w:rsidR="0071551A">
        <w:t>+2nlogn</w:t>
      </w:r>
      <w:r w:rsidR="00E00834">
        <w:t>+5</w:t>
      </w:r>
    </w:p>
    <w:p w14:paraId="067A0A8D" w14:textId="77777777" w:rsidR="004A67F8" w:rsidRPr="00A66FD6" w:rsidRDefault="009E018B" w:rsidP="004A67F8">
      <w:pPr>
        <w:pStyle w:val="Normal40"/>
        <w:tabs>
          <w:tab w:val="left" w:pos="2500"/>
          <w:tab w:val="left" w:pos="5000"/>
          <w:tab w:val="left" w:pos="7500"/>
        </w:tabs>
      </w:pPr>
      <w:r>
        <w:rPr>
          <w:b/>
        </w:rPr>
        <w:t xml:space="preserve">    A. </w:t>
      </w:r>
      <w:r>
        <w:t>O(n)</w:t>
      </w:r>
      <w:r w:rsidR="00D82205">
        <w:t>.</w:t>
      </w:r>
      <w:r w:rsidRPr="00A66FD6">
        <w:tab/>
      </w:r>
      <w:r>
        <w:rPr>
          <w:b/>
        </w:rPr>
        <w:t xml:space="preserve">    B. </w:t>
      </w:r>
      <w:r>
        <w:t>O(</w:t>
      </w:r>
      <w:r>
        <w:rPr>
          <w:position w:val="-8"/>
        </w:rPr>
        <w:object w:dxaOrig="386" w:dyaOrig="369" w14:anchorId="785F95A5">
          <v:shape id="_x0000_i1027" type="#_x0000_t75" style="width:19.05pt;height:19.05pt" o:ole="">
            <v:imagedata r:id="rId14" o:title=""/>
          </v:shape>
          <o:OLEObject Type="Embed" ProgID="Equation.DSMT4" ShapeID="_x0000_i1027" DrawAspect="Content" ObjectID="_1812649575" r:id="rId15"/>
        </w:object>
      </w:r>
      <w:r w:rsidR="00032BE9">
        <w:t>)</w:t>
      </w:r>
      <w:r w:rsidR="00D82205">
        <w:t>.</w:t>
      </w:r>
      <w:r w:rsidRPr="00A66FD6">
        <w:tab/>
      </w:r>
      <w:r>
        <w:rPr>
          <w:b/>
        </w:rPr>
        <w:t xml:space="preserve">    C. </w:t>
      </w:r>
      <w:r>
        <w:t>O(nlogn)</w:t>
      </w:r>
      <w:r w:rsidR="00D82205">
        <w:t>.</w:t>
      </w:r>
      <w:r w:rsidRPr="00A66FD6">
        <w:tab/>
      </w:r>
      <w:r>
        <w:rPr>
          <w:b/>
        </w:rPr>
        <w:t xml:space="preserve">    D. </w:t>
      </w:r>
      <w:r>
        <w:t>O(1)</w:t>
      </w:r>
      <w:r w:rsidR="00D82205">
        <w:t>.</w:t>
      </w:r>
    </w:p>
    <w:p w14:paraId="12F37581" w14:textId="77777777" w:rsidR="00D75B0D" w:rsidRPr="007E7AB3" w:rsidRDefault="009E018B" w:rsidP="00D60C48">
      <w:pPr>
        <w:pStyle w:val="Normal41"/>
      </w:pPr>
      <w:r>
        <w:rPr>
          <w:b/>
        </w:rPr>
        <w:t xml:space="preserve">Câu 12: </w:t>
      </w:r>
      <w:r>
        <w:t>Cho hàm thời gian T</w:t>
      </w:r>
      <w:r w:rsidR="00770937">
        <w:t>(n)</w:t>
      </w:r>
      <w:r>
        <w:t xml:space="preserve"> = 2n+1, </w:t>
      </w:r>
      <w:r w:rsidR="00B5672A">
        <w:t>hãy xác định độ phức tạp của hàm trên</w:t>
      </w:r>
      <w:r w:rsidR="000B34BC">
        <w:t>.</w:t>
      </w:r>
    </w:p>
    <w:p w14:paraId="20EF84C5" w14:textId="77777777" w:rsidR="000100F2" w:rsidRPr="00A66FD6" w:rsidRDefault="009E018B" w:rsidP="00D60C48">
      <w:pPr>
        <w:pStyle w:val="Normal42"/>
        <w:tabs>
          <w:tab w:val="left" w:pos="2500"/>
          <w:tab w:val="left" w:pos="5000"/>
          <w:tab w:val="left" w:pos="7500"/>
        </w:tabs>
      </w:pPr>
      <w:r>
        <w:rPr>
          <w:b/>
        </w:rPr>
        <w:t xml:space="preserve">    A. </w:t>
      </w:r>
      <w:r>
        <w:t>O(n).</w:t>
      </w:r>
      <w:r w:rsidRPr="00A66FD6">
        <w:tab/>
      </w:r>
      <w:r>
        <w:rPr>
          <w:b/>
        </w:rPr>
        <w:t xml:space="preserve">    B. </w:t>
      </w:r>
      <w:r>
        <w:t>O(1)</w:t>
      </w:r>
      <w:r w:rsidR="000730BF">
        <w:t>.</w:t>
      </w:r>
      <w:r w:rsidRPr="00A66FD6">
        <w:tab/>
      </w:r>
      <w:r>
        <w:rPr>
          <w:b/>
        </w:rPr>
        <w:t xml:space="preserve">    C. </w:t>
      </w:r>
      <w:r>
        <w:t>O(n</w:t>
      </w:r>
      <w:r>
        <w:rPr>
          <w:vertAlign w:val="superscript"/>
        </w:rPr>
        <w:t>2</w:t>
      </w:r>
      <w:r>
        <w:t>).</w:t>
      </w:r>
      <w:r w:rsidRPr="00A66FD6">
        <w:tab/>
      </w:r>
      <w:r>
        <w:rPr>
          <w:b/>
        </w:rPr>
        <w:t xml:space="preserve">    D. </w:t>
      </w:r>
      <w:r>
        <w:t>O(2n).</w:t>
      </w:r>
    </w:p>
    <w:p w14:paraId="1FC5482B" w14:textId="77777777" w:rsidR="000100F2" w:rsidRPr="00A66FD6" w:rsidRDefault="009E018B" w:rsidP="00D60C48">
      <w:pPr>
        <w:pStyle w:val="Normal43"/>
      </w:pPr>
      <w:r>
        <w:rPr>
          <w:b/>
        </w:rPr>
        <w:t xml:space="preserve">Câu 13: </w:t>
      </w:r>
      <w:r>
        <w:t>Thời gian thực hiện chương trình của câu lệnh lặp được tính bằng</w:t>
      </w:r>
    </w:p>
    <w:p w14:paraId="6E6E61D9" w14:textId="77777777" w:rsidR="000100F2" w:rsidRPr="00A66FD6" w:rsidRDefault="009E018B" w:rsidP="00D60C48">
      <w:pPr>
        <w:pStyle w:val="Normal44"/>
      </w:pPr>
      <w:r>
        <w:rPr>
          <w:b/>
        </w:rPr>
        <w:t xml:space="preserve">    A. </w:t>
      </w:r>
      <w:r>
        <w:t>tổng thời gian của các câu lệnh lặp,</w:t>
      </w:r>
    </w:p>
    <w:p w14:paraId="1BACC5EF" w14:textId="77777777" w:rsidR="000100F2" w:rsidRPr="00A66FD6" w:rsidRDefault="009E018B" w:rsidP="00D60C48">
      <w:pPr>
        <w:pStyle w:val="Normal45"/>
      </w:pPr>
      <w:r>
        <w:rPr>
          <w:b/>
        </w:rPr>
        <w:t xml:space="preserve">    B. </w:t>
      </w:r>
      <w:r>
        <w:t>n.</w:t>
      </w:r>
    </w:p>
    <w:p w14:paraId="4E321E4A" w14:textId="77777777" w:rsidR="000100F2" w:rsidRPr="00A66FD6" w:rsidRDefault="009E018B" w:rsidP="00D60C48">
      <w:pPr>
        <w:pStyle w:val="Normal46"/>
      </w:pPr>
      <w:r>
        <w:rPr>
          <w:b/>
        </w:rPr>
        <w:t xml:space="preserve">    C. </w:t>
      </w:r>
      <w:r>
        <w:t>thời gian lớn nhất của các câu lệnh lặp.</w:t>
      </w:r>
    </w:p>
    <w:p w14:paraId="73C0ED1F" w14:textId="77777777" w:rsidR="000100F2" w:rsidRPr="00414274" w:rsidRDefault="009E018B" w:rsidP="00D60C48">
      <w:pPr>
        <w:pStyle w:val="Normal47"/>
      </w:pPr>
      <w:r>
        <w:rPr>
          <w:b/>
        </w:rPr>
        <w:t xml:space="preserve">    D. </w:t>
      </w:r>
      <w:r>
        <w:t>1.</w:t>
      </w:r>
    </w:p>
    <w:p w14:paraId="4B55C236" w14:textId="77777777" w:rsidR="00B4245D" w:rsidRDefault="009E018B" w:rsidP="004A67F8">
      <w:pPr>
        <w:pStyle w:val="Normal48"/>
      </w:pPr>
      <w:r>
        <w:rPr>
          <w:b/>
        </w:rPr>
        <w:t xml:space="preserve">Câu 14: </w:t>
      </w:r>
      <w:r>
        <w:t>Cho đoạn chương trình sau:</w:t>
      </w:r>
    </w:p>
    <w:p w14:paraId="34086683" w14:textId="77777777" w:rsidR="00376BB8" w:rsidRDefault="009E018B" w:rsidP="00376BB8">
      <w:pPr>
        <w:pStyle w:val="Normal49"/>
        <w:jc w:val="center"/>
      </w:pPr>
      <w:r>
        <w:rPr>
          <w:noProof/>
        </w:rPr>
        <w:drawing>
          <wp:inline distT="0" distB="0" distL="0" distR="0" wp14:anchorId="05FCDC32" wp14:editId="50982A60">
            <wp:extent cx="1330036" cy="923791"/>
            <wp:effectExtent l="19050" t="19050" r="22860" b="10160"/>
            <wp:docPr id="19685545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294454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58511" cy="943569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415181B6" w14:textId="77777777" w:rsidR="00E55014" w:rsidRPr="00B4245D" w:rsidRDefault="009E018B" w:rsidP="00E55014">
      <w:pPr>
        <w:pStyle w:val="Normal50"/>
      </w:pPr>
      <w:r>
        <w:t>Hãy xác định độ phức tạp của chương trình trên.</w:t>
      </w:r>
    </w:p>
    <w:p w14:paraId="6EE9FFF3" w14:textId="77777777" w:rsidR="004A67F8" w:rsidRPr="00C0530C" w:rsidRDefault="009E018B" w:rsidP="004A67F8">
      <w:pPr>
        <w:pStyle w:val="Normal51"/>
        <w:tabs>
          <w:tab w:val="left" w:pos="5000"/>
        </w:tabs>
      </w:pPr>
      <w:r>
        <w:rPr>
          <w:b/>
        </w:rPr>
        <w:t xml:space="preserve">    A. </w:t>
      </w:r>
      <w:r>
        <w:t>O(n</w:t>
      </w:r>
      <w:r>
        <w:rPr>
          <w:vertAlign w:val="superscript"/>
        </w:rPr>
        <w:t>2</w:t>
      </w:r>
      <w:r>
        <w:t>)</w:t>
      </w:r>
      <w:r w:rsidRPr="00C0530C">
        <w:tab/>
      </w:r>
      <w:r>
        <w:rPr>
          <w:b/>
        </w:rPr>
        <w:t xml:space="preserve">    B. </w:t>
      </w:r>
      <w:r>
        <w:t>O(log</w:t>
      </w:r>
      <w:r>
        <w:rPr>
          <w:vertAlign w:val="subscript"/>
        </w:rPr>
        <w:t>3</w:t>
      </w:r>
      <w:r>
        <w:t>n)</w:t>
      </w:r>
      <w:r w:rsidR="00E51C3B">
        <w:t xml:space="preserve"> hay O(logn)</w:t>
      </w:r>
      <w:r w:rsidR="00D119B5">
        <w:t>.</w:t>
      </w:r>
    </w:p>
    <w:p w14:paraId="220D0F81" w14:textId="77777777" w:rsidR="004A67F8" w:rsidRPr="00A66FD6" w:rsidRDefault="009E018B" w:rsidP="004A67F8">
      <w:pPr>
        <w:pStyle w:val="Normal52"/>
        <w:tabs>
          <w:tab w:val="left" w:pos="5000"/>
        </w:tabs>
      </w:pPr>
      <w:r>
        <w:rPr>
          <w:b/>
        </w:rPr>
        <w:t xml:space="preserve">    C. </w:t>
      </w:r>
      <w:r>
        <w:t>O(n).</w:t>
      </w:r>
      <w:r w:rsidRPr="00A66FD6">
        <w:tab/>
      </w:r>
      <w:r>
        <w:rPr>
          <w:b/>
        </w:rPr>
        <w:t xml:space="preserve">    D. </w:t>
      </w:r>
      <w:r>
        <w:t>O(</w:t>
      </w:r>
      <w:r w:rsidR="00260A51">
        <w:t>1)</w:t>
      </w:r>
    </w:p>
    <w:p w14:paraId="6A189603" w14:textId="77777777" w:rsidR="004D40A8" w:rsidRDefault="009E018B" w:rsidP="004A67F8">
      <w:pPr>
        <w:pStyle w:val="Normal53"/>
      </w:pPr>
      <w:r>
        <w:rPr>
          <w:b/>
        </w:rPr>
        <w:t xml:space="preserve">Câu 15: </w:t>
      </w:r>
      <w:r>
        <w:t>Cho đoạn chương trình sau:</w:t>
      </w:r>
    </w:p>
    <w:p w14:paraId="4C3FDC3D" w14:textId="77777777" w:rsidR="00743464" w:rsidRDefault="009E018B" w:rsidP="00E06E06">
      <w:pPr>
        <w:pStyle w:val="Normal54"/>
        <w:jc w:val="center"/>
      </w:pPr>
      <w:r>
        <w:rPr>
          <w:noProof/>
        </w:rPr>
        <w:drawing>
          <wp:inline distT="0" distB="0" distL="0" distR="0" wp14:anchorId="789E9843" wp14:editId="7744380D">
            <wp:extent cx="2286000" cy="1291408"/>
            <wp:effectExtent l="19050" t="19050" r="19050" b="23495"/>
            <wp:docPr id="11244572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066806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99635" cy="1299111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48F0E042" w14:textId="77777777" w:rsidR="00E06E06" w:rsidRPr="00B13FEB" w:rsidRDefault="009E018B" w:rsidP="00E06E06">
      <w:pPr>
        <w:pStyle w:val="Normal55"/>
        <w:rPr>
          <w:lang w:val="fr-FR"/>
        </w:rPr>
      </w:pPr>
      <w:r>
        <w:t>Hãy xác định hàm thời gian của chương trình trên</w:t>
      </w:r>
      <w:r w:rsidR="00C95659">
        <w:t xml:space="preserve">. </w:t>
      </w:r>
      <w:r w:rsidR="00C95659" w:rsidRPr="00B13FEB">
        <w:rPr>
          <w:lang w:val="fr-FR"/>
        </w:rPr>
        <w:t xml:space="preserve">Biết </w:t>
      </w:r>
      <m:oMath>
        <m:r>
          <w:rPr>
            <w:rFonts w:ascii="Cambria Math" w:hAnsi="Cambria Math"/>
          </w:rPr>
          <m:t>k</m:t>
        </m:r>
        <m:r>
          <w:rPr>
            <w:rFonts w:ascii="Cambria Math" w:hAnsi="Cambria Math"/>
            <w:lang w:val="fr-FR"/>
          </w:rPr>
          <m:t xml:space="preserve">≤ </m:t>
        </m:r>
        <m:r>
          <w:rPr>
            <w:rFonts w:ascii="Cambria Math" w:hAnsi="Cambria Math"/>
          </w:rPr>
          <m:t>n</m:t>
        </m:r>
      </m:oMath>
      <w:r w:rsidR="002266C6" w:rsidRPr="00B13FEB">
        <w:rPr>
          <w:lang w:val="fr-FR"/>
        </w:rPr>
        <w:t>.</w:t>
      </w:r>
    </w:p>
    <w:p w14:paraId="5BD8247C" w14:textId="77777777" w:rsidR="000E3D72" w:rsidRPr="00B13FEB" w:rsidRDefault="009E018B" w:rsidP="004A67F8">
      <w:pPr>
        <w:pStyle w:val="Normal56"/>
        <w:tabs>
          <w:tab w:val="left" w:pos="5000"/>
        </w:tabs>
        <w:rPr>
          <w:lang w:val="fr-FR"/>
        </w:rPr>
      </w:pPr>
      <w:r w:rsidRPr="00B13FEB">
        <w:rPr>
          <w:b/>
          <w:lang w:val="fr-FR"/>
        </w:rPr>
        <w:t xml:space="preserve">    A. </w:t>
      </w:r>
      <w:r w:rsidRPr="00B13FEB">
        <w:rPr>
          <w:lang w:val="fr-FR"/>
        </w:rPr>
        <w:t xml:space="preserve">T(n) = </w:t>
      </w:r>
      <w:r w:rsidR="005B1BA5" w:rsidRPr="00B13FEB">
        <w:rPr>
          <w:lang w:val="fr-FR"/>
        </w:rPr>
        <w:t>3</w:t>
      </w:r>
      <w:r w:rsidRPr="00B13FEB">
        <w:rPr>
          <w:lang w:val="fr-FR"/>
        </w:rPr>
        <w:t xml:space="preserve"> + (n-k+1)k.</w:t>
      </w:r>
      <w:r w:rsidRPr="00B13FEB">
        <w:rPr>
          <w:lang w:val="fr-FR"/>
        </w:rPr>
        <w:tab/>
      </w:r>
      <w:r w:rsidRPr="00B13FEB">
        <w:rPr>
          <w:b/>
          <w:lang w:val="fr-FR"/>
        </w:rPr>
        <w:t xml:space="preserve">    B. </w:t>
      </w:r>
      <w:r w:rsidRPr="00B13FEB">
        <w:rPr>
          <w:lang w:val="fr-FR"/>
        </w:rPr>
        <w:t xml:space="preserve">T(n) = </w:t>
      </w:r>
      <w:r w:rsidR="005B1BA5" w:rsidRPr="00B13FEB">
        <w:rPr>
          <w:lang w:val="fr-FR"/>
        </w:rPr>
        <w:t>3</w:t>
      </w:r>
      <w:r w:rsidRPr="00B13FEB">
        <w:rPr>
          <w:lang w:val="fr-FR"/>
        </w:rPr>
        <w:t xml:space="preserve"> + </w:t>
      </w:r>
      <w:r w:rsidR="00305B20" w:rsidRPr="00B13FEB">
        <w:rPr>
          <w:lang w:val="fr-FR"/>
        </w:rPr>
        <w:t>(n-k+1)(k+2)</w:t>
      </w:r>
      <w:r w:rsidR="0081563E" w:rsidRPr="00B13FEB">
        <w:rPr>
          <w:lang w:val="fr-FR"/>
        </w:rPr>
        <w:t>.</w:t>
      </w:r>
    </w:p>
    <w:p w14:paraId="0DFC8117" w14:textId="77777777" w:rsidR="004A67F8" w:rsidRPr="00B13FEB" w:rsidRDefault="009E018B" w:rsidP="004A67F8">
      <w:pPr>
        <w:pStyle w:val="Normal57"/>
        <w:tabs>
          <w:tab w:val="left" w:pos="5000"/>
        </w:tabs>
        <w:rPr>
          <w:lang w:val="fr-FR"/>
        </w:rPr>
      </w:pPr>
      <w:r w:rsidRPr="00B13FEB">
        <w:rPr>
          <w:b/>
          <w:lang w:val="fr-FR"/>
        </w:rPr>
        <w:t xml:space="preserve">    C. </w:t>
      </w:r>
      <w:r w:rsidRPr="00B13FEB">
        <w:rPr>
          <w:lang w:val="fr-FR"/>
        </w:rPr>
        <w:t>T(n) = 2 + (n-k)</w:t>
      </w:r>
      <w:r w:rsidR="006021AA" w:rsidRPr="00B13FEB">
        <w:rPr>
          <w:lang w:val="fr-FR"/>
        </w:rPr>
        <w:t>(k+1)</w:t>
      </w:r>
      <w:r w:rsidR="0081563E" w:rsidRPr="00B13FEB">
        <w:rPr>
          <w:lang w:val="fr-FR"/>
        </w:rPr>
        <w:t>.</w:t>
      </w:r>
      <w:r w:rsidRPr="00B13FEB">
        <w:rPr>
          <w:lang w:val="fr-FR"/>
        </w:rPr>
        <w:tab/>
      </w:r>
      <w:r w:rsidRPr="00B13FEB">
        <w:rPr>
          <w:b/>
          <w:lang w:val="fr-FR"/>
        </w:rPr>
        <w:t xml:space="preserve">    D. </w:t>
      </w:r>
      <w:r w:rsidRPr="00B13FEB">
        <w:rPr>
          <w:lang w:val="fr-FR"/>
        </w:rPr>
        <w:t xml:space="preserve">T(n) = </w:t>
      </w:r>
      <w:r w:rsidR="005B1BA5" w:rsidRPr="00B13FEB">
        <w:rPr>
          <w:lang w:val="fr-FR"/>
        </w:rPr>
        <w:t>5</w:t>
      </w:r>
      <w:r w:rsidRPr="00B13FEB">
        <w:rPr>
          <w:lang w:val="fr-FR"/>
        </w:rPr>
        <w:t xml:space="preserve"> +(n-k</w:t>
      </w:r>
      <w:r w:rsidR="005B1BA5" w:rsidRPr="00B13FEB">
        <w:rPr>
          <w:lang w:val="fr-FR"/>
        </w:rPr>
        <w:t>)k</w:t>
      </w:r>
      <w:r w:rsidR="0081563E" w:rsidRPr="00B13FEB">
        <w:rPr>
          <w:lang w:val="fr-FR"/>
        </w:rPr>
        <w:t>.</w:t>
      </w:r>
    </w:p>
    <w:sectPr w:rsidR="004A67F8" w:rsidRPr="00B13FEB" w:rsidSect="000E09DB"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EB28311" w14:textId="77777777" w:rsidR="009441D9" w:rsidRDefault="009441D9">
      <w:r>
        <w:separator/>
      </w:r>
    </w:p>
  </w:endnote>
  <w:endnote w:type="continuationSeparator" w:id="0">
    <w:p w14:paraId="0E274BE8" w14:textId="77777777" w:rsidR="009441D9" w:rsidRDefault="009441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6D2B8E0" w14:textId="77777777" w:rsidR="009441D9" w:rsidRDefault="009441D9">
      <w:r>
        <w:separator/>
      </w:r>
    </w:p>
  </w:footnote>
  <w:footnote w:type="continuationSeparator" w:id="0">
    <w:p w14:paraId="76BC2884" w14:textId="77777777" w:rsidR="009441D9" w:rsidRDefault="009441D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100F2"/>
    <w:rsid w:val="00027896"/>
    <w:rsid w:val="00032BE9"/>
    <w:rsid w:val="00040FE7"/>
    <w:rsid w:val="00067D78"/>
    <w:rsid w:val="00071464"/>
    <w:rsid w:val="000730BF"/>
    <w:rsid w:val="000A1294"/>
    <w:rsid w:val="000A7FD6"/>
    <w:rsid w:val="000B34BC"/>
    <w:rsid w:val="000D66F9"/>
    <w:rsid w:val="000E09DB"/>
    <w:rsid w:val="000E3D72"/>
    <w:rsid w:val="00123BAA"/>
    <w:rsid w:val="00126EE5"/>
    <w:rsid w:val="0014725B"/>
    <w:rsid w:val="0016221C"/>
    <w:rsid w:val="00172FC4"/>
    <w:rsid w:val="001B09C1"/>
    <w:rsid w:val="001B17E3"/>
    <w:rsid w:val="001B63D2"/>
    <w:rsid w:val="001B6A18"/>
    <w:rsid w:val="001C1D86"/>
    <w:rsid w:val="001C497F"/>
    <w:rsid w:val="001D06D4"/>
    <w:rsid w:val="001D67AE"/>
    <w:rsid w:val="001D7E29"/>
    <w:rsid w:val="001E7FA8"/>
    <w:rsid w:val="00200ED4"/>
    <w:rsid w:val="002266C6"/>
    <w:rsid w:val="00235A00"/>
    <w:rsid w:val="002555FA"/>
    <w:rsid w:val="00260A51"/>
    <w:rsid w:val="002774EB"/>
    <w:rsid w:val="002866FC"/>
    <w:rsid w:val="00286C7D"/>
    <w:rsid w:val="002B4861"/>
    <w:rsid w:val="002B5091"/>
    <w:rsid w:val="002C2E77"/>
    <w:rsid w:val="002D2413"/>
    <w:rsid w:val="002D3341"/>
    <w:rsid w:val="002E2C88"/>
    <w:rsid w:val="002E5697"/>
    <w:rsid w:val="00305B20"/>
    <w:rsid w:val="00310AF3"/>
    <w:rsid w:val="00312991"/>
    <w:rsid w:val="00330929"/>
    <w:rsid w:val="003310C0"/>
    <w:rsid w:val="00333403"/>
    <w:rsid w:val="003342DB"/>
    <w:rsid w:val="0034360F"/>
    <w:rsid w:val="00361888"/>
    <w:rsid w:val="00376BB8"/>
    <w:rsid w:val="00391290"/>
    <w:rsid w:val="003A6E5E"/>
    <w:rsid w:val="003B4084"/>
    <w:rsid w:val="003D0EFD"/>
    <w:rsid w:val="003E4BA6"/>
    <w:rsid w:val="003F1D36"/>
    <w:rsid w:val="00402AFA"/>
    <w:rsid w:val="00414274"/>
    <w:rsid w:val="004205D1"/>
    <w:rsid w:val="00424455"/>
    <w:rsid w:val="00441EC4"/>
    <w:rsid w:val="00443091"/>
    <w:rsid w:val="00456377"/>
    <w:rsid w:val="00476D8A"/>
    <w:rsid w:val="004A390C"/>
    <w:rsid w:val="004A67F8"/>
    <w:rsid w:val="004B180C"/>
    <w:rsid w:val="004B3812"/>
    <w:rsid w:val="004D1933"/>
    <w:rsid w:val="004D40A8"/>
    <w:rsid w:val="004E17C9"/>
    <w:rsid w:val="004E3C29"/>
    <w:rsid w:val="004E75E4"/>
    <w:rsid w:val="004F65AC"/>
    <w:rsid w:val="004F722F"/>
    <w:rsid w:val="0051742F"/>
    <w:rsid w:val="005555D8"/>
    <w:rsid w:val="0057462D"/>
    <w:rsid w:val="00592848"/>
    <w:rsid w:val="005A3900"/>
    <w:rsid w:val="005B1BA5"/>
    <w:rsid w:val="005E419D"/>
    <w:rsid w:val="005F24A5"/>
    <w:rsid w:val="005F32AE"/>
    <w:rsid w:val="005F7894"/>
    <w:rsid w:val="006021AA"/>
    <w:rsid w:val="00644D06"/>
    <w:rsid w:val="0069031D"/>
    <w:rsid w:val="006952E2"/>
    <w:rsid w:val="006A48BC"/>
    <w:rsid w:val="006C05E5"/>
    <w:rsid w:val="0071551A"/>
    <w:rsid w:val="00743464"/>
    <w:rsid w:val="00743561"/>
    <w:rsid w:val="00770937"/>
    <w:rsid w:val="00774D32"/>
    <w:rsid w:val="007C55C5"/>
    <w:rsid w:val="007C729D"/>
    <w:rsid w:val="007E73B2"/>
    <w:rsid w:val="007E7AB3"/>
    <w:rsid w:val="00806557"/>
    <w:rsid w:val="0081563E"/>
    <w:rsid w:val="0083307B"/>
    <w:rsid w:val="00834625"/>
    <w:rsid w:val="00837590"/>
    <w:rsid w:val="00886125"/>
    <w:rsid w:val="00897ABC"/>
    <w:rsid w:val="008A63A5"/>
    <w:rsid w:val="008D012D"/>
    <w:rsid w:val="00916117"/>
    <w:rsid w:val="00924736"/>
    <w:rsid w:val="009441D9"/>
    <w:rsid w:val="00945449"/>
    <w:rsid w:val="009E018B"/>
    <w:rsid w:val="00A1340F"/>
    <w:rsid w:val="00A17F2D"/>
    <w:rsid w:val="00A25F2A"/>
    <w:rsid w:val="00A35C5D"/>
    <w:rsid w:val="00A61C00"/>
    <w:rsid w:val="00A658C0"/>
    <w:rsid w:val="00A66FD6"/>
    <w:rsid w:val="00A90BC9"/>
    <w:rsid w:val="00AA52CB"/>
    <w:rsid w:val="00AD4590"/>
    <w:rsid w:val="00AD528A"/>
    <w:rsid w:val="00AD77A6"/>
    <w:rsid w:val="00B13650"/>
    <w:rsid w:val="00B13FEB"/>
    <w:rsid w:val="00B15342"/>
    <w:rsid w:val="00B172EE"/>
    <w:rsid w:val="00B4245D"/>
    <w:rsid w:val="00B425AF"/>
    <w:rsid w:val="00B5672A"/>
    <w:rsid w:val="00BB507F"/>
    <w:rsid w:val="00BC7F7A"/>
    <w:rsid w:val="00BF65CD"/>
    <w:rsid w:val="00BF71A6"/>
    <w:rsid w:val="00C0530C"/>
    <w:rsid w:val="00C1787D"/>
    <w:rsid w:val="00C203D0"/>
    <w:rsid w:val="00C46672"/>
    <w:rsid w:val="00C62678"/>
    <w:rsid w:val="00C76515"/>
    <w:rsid w:val="00C76B80"/>
    <w:rsid w:val="00C95659"/>
    <w:rsid w:val="00CC4F1B"/>
    <w:rsid w:val="00D119B5"/>
    <w:rsid w:val="00D40573"/>
    <w:rsid w:val="00D451BB"/>
    <w:rsid w:val="00D5221F"/>
    <w:rsid w:val="00D567A4"/>
    <w:rsid w:val="00D60C48"/>
    <w:rsid w:val="00D644E4"/>
    <w:rsid w:val="00D75B0D"/>
    <w:rsid w:val="00D82205"/>
    <w:rsid w:val="00D91417"/>
    <w:rsid w:val="00DB36D6"/>
    <w:rsid w:val="00DD62F1"/>
    <w:rsid w:val="00DE1165"/>
    <w:rsid w:val="00E00834"/>
    <w:rsid w:val="00E06E06"/>
    <w:rsid w:val="00E31735"/>
    <w:rsid w:val="00E47E0F"/>
    <w:rsid w:val="00E51C3B"/>
    <w:rsid w:val="00E55014"/>
    <w:rsid w:val="00E629B4"/>
    <w:rsid w:val="00E91CEA"/>
    <w:rsid w:val="00EA37A9"/>
    <w:rsid w:val="00EC6763"/>
    <w:rsid w:val="00ED24F9"/>
    <w:rsid w:val="00EE37F0"/>
    <w:rsid w:val="00EF3ACE"/>
    <w:rsid w:val="00F243B0"/>
    <w:rsid w:val="00F4088B"/>
    <w:rsid w:val="00F40B8B"/>
    <w:rsid w:val="00F4407B"/>
    <w:rsid w:val="00F52E5A"/>
    <w:rsid w:val="00F67715"/>
    <w:rsid w:val="00F716B9"/>
    <w:rsid w:val="00F8055C"/>
    <w:rsid w:val="00F92D44"/>
    <w:rsid w:val="00F9386F"/>
    <w:rsid w:val="00FA4E82"/>
    <w:rsid w:val="00FB48E4"/>
    <w:rsid w:val="00FD4C11"/>
    <w:rsid w:val="00FD5696"/>
    <w:rsid w:val="00FF18DD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26C12D19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</w:style>
  <w:style w:type="paragraph" w:customStyle="1" w:styleId="Normal59">
    <w:name w:val="Normal_59"/>
    <w:qFormat/>
  </w:style>
  <w:style w:type="paragraph" w:customStyle="1" w:styleId="Normal60">
    <w:name w:val="Normal_6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21</Words>
  <Characters>240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Quí Lê</cp:lastModifiedBy>
  <cp:revision>3</cp:revision>
  <dcterms:created xsi:type="dcterms:W3CDTF">2025-06-28T13:04:00Z</dcterms:created>
  <dcterms:modified xsi:type="dcterms:W3CDTF">2025-06-28T14:00:00Z</dcterms:modified>
</cp:coreProperties>
</file>